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CC0737" w14:textId="77777777" w:rsidR="0070338E" w:rsidRDefault="0070338E" w:rsidP="00F96358">
      <w:pPr>
        <w:spacing w:after="0" w:line="240" w:lineRule="auto"/>
      </w:pPr>
      <w:r>
        <w:t xml:space="preserve">Задание </w:t>
      </w:r>
      <w:r w:rsidR="000926E9" w:rsidRPr="00B82607">
        <w:t>3</w:t>
      </w:r>
      <w:r>
        <w:t>.</w:t>
      </w:r>
    </w:p>
    <w:p w14:paraId="4B3D922F" w14:textId="77777777" w:rsidR="00CC7B66" w:rsidRDefault="00CC7B66" w:rsidP="00F96358">
      <w:pPr>
        <w:spacing w:after="0" w:line="240" w:lineRule="auto"/>
      </w:pPr>
      <w:r>
        <w:t>Выполняется</w:t>
      </w:r>
      <w:r w:rsidR="00F30A78">
        <w:t xml:space="preserve"> (в </w:t>
      </w:r>
      <w:r w:rsidR="00F30A78">
        <w:rPr>
          <w:lang w:val="en-US"/>
        </w:rPr>
        <w:t>MATLAB</w:t>
      </w:r>
      <w:r w:rsidR="00F30A78">
        <w:t>)</w:t>
      </w:r>
      <w:r>
        <w:t xml:space="preserve"> </w:t>
      </w:r>
      <w:r w:rsidR="0070338E">
        <w:t>вариант задания</w:t>
      </w:r>
      <w:r>
        <w:t>, порядковый номер</w:t>
      </w:r>
      <w:r w:rsidR="00F30A78" w:rsidRPr="00F30A78">
        <w:t xml:space="preserve"> </w:t>
      </w:r>
      <w:r>
        <w:t>которого совпадает с порядковым номером в списке группы. Результаты</w:t>
      </w:r>
      <w:r w:rsidR="009359D6" w:rsidRPr="009359D6">
        <w:t xml:space="preserve"> (</w:t>
      </w:r>
      <w:r w:rsidR="000926E9">
        <w:t>графическое</w:t>
      </w:r>
      <w:r w:rsidR="00FA398C">
        <w:t xml:space="preserve"> отображени</w:t>
      </w:r>
      <w:r w:rsidR="000926E9" w:rsidRPr="000926E9">
        <w:t>е</w:t>
      </w:r>
      <w:r w:rsidR="00FA398C">
        <w:t xml:space="preserve"> </w:t>
      </w:r>
      <w:r w:rsidR="000926E9">
        <w:t>зависимости от времени нужной компоненты искомого решения и характерное время решения задачи на основе двух различных методов численного интегрирования)</w:t>
      </w:r>
      <w:r w:rsidRPr="00CC7B66">
        <w:t xml:space="preserve"> </w:t>
      </w:r>
      <w:r>
        <w:t>высыла</w:t>
      </w:r>
      <w:r w:rsidR="001539E8">
        <w:t>ю</w:t>
      </w:r>
      <w:r>
        <w:t>тся на проверку преподавателю на следующий адрес электронной почты</w:t>
      </w:r>
    </w:p>
    <w:p w14:paraId="141E00AD" w14:textId="77777777" w:rsidR="00CC7B66" w:rsidRPr="00CC7B66" w:rsidRDefault="00CA48C5" w:rsidP="00F96358">
      <w:pPr>
        <w:spacing w:after="0" w:line="240" w:lineRule="auto"/>
      </w:pPr>
      <w:hyperlink r:id="rId4" w:history="1">
        <w:r w:rsidR="00CC7B66" w:rsidRPr="00CC7B66">
          <w:rPr>
            <w:rStyle w:val="a4"/>
            <w:color w:val="auto"/>
            <w:u w:val="none"/>
            <w:lang w:val="en-US"/>
          </w:rPr>
          <w:t>kp</w:t>
        </w:r>
        <w:r w:rsidR="00CC7B66" w:rsidRPr="00CC7B66">
          <w:rPr>
            <w:rStyle w:val="a4"/>
            <w:color w:val="auto"/>
            <w:u w:val="none"/>
          </w:rPr>
          <w:t>_</w:t>
        </w:r>
        <w:r w:rsidR="00CC7B66" w:rsidRPr="00CC7B66">
          <w:rPr>
            <w:rStyle w:val="a4"/>
            <w:color w:val="auto"/>
            <w:u w:val="none"/>
            <w:lang w:val="en-US"/>
          </w:rPr>
          <w:t>andreichenko</w:t>
        </w:r>
        <w:r w:rsidR="00CC7B66" w:rsidRPr="00CC7B66">
          <w:rPr>
            <w:rStyle w:val="a4"/>
            <w:color w:val="auto"/>
            <w:u w:val="none"/>
          </w:rPr>
          <w:t>@</w:t>
        </w:r>
        <w:r w:rsidR="00CC7B66" w:rsidRPr="00CC7B66">
          <w:rPr>
            <w:rStyle w:val="a4"/>
            <w:color w:val="auto"/>
            <w:u w:val="none"/>
            <w:lang w:val="en-US"/>
          </w:rPr>
          <w:t>renet</w:t>
        </w:r>
        <w:r w:rsidR="00CC7B66" w:rsidRPr="00CC7B66">
          <w:rPr>
            <w:rStyle w:val="a4"/>
            <w:color w:val="auto"/>
            <w:u w:val="none"/>
          </w:rPr>
          <w:t>.</w:t>
        </w:r>
        <w:r w:rsidR="00CC7B66" w:rsidRPr="00CC7B66">
          <w:rPr>
            <w:rStyle w:val="a4"/>
            <w:color w:val="auto"/>
            <w:u w:val="none"/>
            <w:lang w:val="en-US"/>
          </w:rPr>
          <w:t>ru</w:t>
        </w:r>
      </w:hyperlink>
    </w:p>
    <w:p w14:paraId="5E0C9A07" w14:textId="77777777" w:rsidR="00CC7B66" w:rsidRDefault="00CC7B66" w:rsidP="00F96358">
      <w:pPr>
        <w:spacing w:after="0" w:line="240" w:lineRule="auto"/>
      </w:pPr>
      <w:r>
        <w:t xml:space="preserve">с темой электронного письма </w:t>
      </w:r>
    </w:p>
    <w:p w14:paraId="247DECB1" w14:textId="71073E76" w:rsidR="00CC7B66" w:rsidRPr="002B5D9C" w:rsidRDefault="0015439A" w:rsidP="00F96358">
      <w:pPr>
        <w:spacing w:after="0" w:line="240" w:lineRule="auto"/>
        <w:rPr>
          <w:lang w:val="en-US"/>
        </w:rPr>
      </w:pPr>
      <w:r>
        <w:t>АСНИ-ИВТ</w:t>
      </w:r>
      <w:r w:rsidR="00F96358">
        <w:t>-</w:t>
      </w:r>
      <w:r w:rsidR="000926E9">
        <w:t>3</w:t>
      </w:r>
      <w:r w:rsidR="002B5D9C">
        <w:rPr>
          <w:lang w:val="en-US"/>
        </w:rPr>
        <w:t>-&lt;</w:t>
      </w:r>
      <w:r w:rsidR="002B5D9C">
        <w:t>Фамилия</w:t>
      </w:r>
      <w:r w:rsidR="002B5D9C">
        <w:rPr>
          <w:lang w:val="en-US"/>
        </w:rPr>
        <w:t>&gt;</w:t>
      </w:r>
      <w:r w:rsidR="002B5D9C">
        <w:t>-Отчет</w:t>
      </w:r>
    </w:p>
    <w:p w14:paraId="0DEDF63B" w14:textId="77777777" w:rsidR="00F96358" w:rsidRDefault="00F96358" w:rsidP="00F96358">
      <w:pPr>
        <w:spacing w:after="0" w:line="240" w:lineRule="auto"/>
      </w:pPr>
      <w:r>
        <w:t xml:space="preserve">Если не получается решить задачу, выслать сообщение с описанием ошибки </w:t>
      </w:r>
      <w:r>
        <w:rPr>
          <w:lang w:val="en-US"/>
        </w:rPr>
        <w:t>c</w:t>
      </w:r>
      <w:r w:rsidRPr="00F96358">
        <w:t xml:space="preserve"> </w:t>
      </w:r>
      <w:r>
        <w:t xml:space="preserve">темой  электронного письма </w:t>
      </w:r>
    </w:p>
    <w:p w14:paraId="7D0BE42F" w14:textId="693A587C" w:rsidR="00F96358" w:rsidRPr="00704113" w:rsidRDefault="0015439A" w:rsidP="00F96358">
      <w:pPr>
        <w:spacing w:after="0" w:line="240" w:lineRule="auto"/>
      </w:pPr>
      <w:r>
        <w:t>АСНИ-ИВТ</w:t>
      </w:r>
      <w:r w:rsidR="002B5D9C">
        <w:t>-ПМИ-</w:t>
      </w:r>
      <w:r w:rsidR="000926E9">
        <w:t>3</w:t>
      </w:r>
      <w:r w:rsidR="002B5D9C">
        <w:t>-</w:t>
      </w:r>
      <w:r w:rsidR="002B5D9C" w:rsidRPr="00B110D2">
        <w:t>&lt;</w:t>
      </w:r>
      <w:r w:rsidR="002B5D9C">
        <w:t>Фамилия</w:t>
      </w:r>
      <w:r w:rsidR="002B5D9C" w:rsidRPr="00B110D2">
        <w:t>&gt;</w:t>
      </w:r>
      <w:r w:rsidR="002B5D9C">
        <w:t>-</w:t>
      </w:r>
      <w:r w:rsidR="002B5D9C">
        <w:rPr>
          <w:lang w:val="en-US"/>
        </w:rPr>
        <w:t>Err</w:t>
      </w:r>
    </w:p>
    <w:p w14:paraId="4C3DEC77" w14:textId="77777777" w:rsidR="00704113" w:rsidRPr="00704113" w:rsidRDefault="00704113" w:rsidP="00F96358">
      <w:pPr>
        <w:spacing w:after="0" w:line="240" w:lineRule="auto"/>
      </w:pPr>
      <w:r>
        <w:t>В письме указать номер варианта.</w:t>
      </w:r>
    </w:p>
    <w:p w14:paraId="7EA561C6" w14:textId="77777777" w:rsidR="00F60498" w:rsidRPr="00B110D2" w:rsidRDefault="00F60498" w:rsidP="00F96358">
      <w:pPr>
        <w:spacing w:after="0" w:line="240" w:lineRule="auto"/>
      </w:pPr>
    </w:p>
    <w:p w14:paraId="29A4F340" w14:textId="77777777" w:rsidR="000926E9" w:rsidRDefault="00D55706" w:rsidP="000926E9">
      <w:pPr>
        <w:spacing w:after="0" w:line="240" w:lineRule="auto"/>
      </w:pPr>
      <w:r>
        <w:t xml:space="preserve">Необходимо при помощи </w:t>
      </w:r>
      <w:r w:rsidR="000926E9">
        <w:t xml:space="preserve">метода Адамса переменного шага и порядка, а также при помощи </w:t>
      </w:r>
      <w:r w:rsidR="006C065F">
        <w:t>«</w:t>
      </w:r>
      <w:r w:rsidR="000926E9">
        <w:t>жестко устойчивого</w:t>
      </w:r>
      <w:r w:rsidR="006C065F">
        <w:t>»</w:t>
      </w:r>
      <w:r w:rsidR="000926E9">
        <w:t xml:space="preserve"> ФДН-метода </w:t>
      </w:r>
      <w:r w:rsidR="00B82607">
        <w:t xml:space="preserve">переменного шага и порядка </w:t>
      </w:r>
      <w:r w:rsidR="000926E9">
        <w:t>(метод Гира, основанный на «формулах дифференцирования назад») выполнить</w:t>
      </w:r>
      <w:r w:rsidR="006C065F">
        <w:t xml:space="preserve"> при </w:t>
      </w:r>
      <w:r w:rsidR="00002F54" w:rsidRPr="006C065F">
        <w:rPr>
          <w:position w:val="-14"/>
        </w:rPr>
        <w:object w:dxaOrig="1340" w:dyaOrig="440" w14:anchorId="3D2BD7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pt;height:22.8pt" o:ole="">
            <v:imagedata r:id="rId5" o:title=""/>
          </v:shape>
          <o:OLEObject Type="Embed" ProgID="Equation.DSMT4" ShapeID="_x0000_i1025" DrawAspect="Content" ObjectID="_1725883524" r:id="rId6"/>
        </w:object>
      </w:r>
      <w:r w:rsidR="006C065F">
        <w:t xml:space="preserve"> </w:t>
      </w:r>
      <w:r w:rsidR="000926E9">
        <w:t>численное моделирование</w:t>
      </w:r>
      <w:r w:rsidR="00002F54" w:rsidRPr="00002F54">
        <w:t xml:space="preserve"> </w:t>
      </w:r>
      <w:r w:rsidR="00002F54">
        <w:t>и отобразить графически</w:t>
      </w:r>
      <w:r w:rsidR="000926E9">
        <w:t xml:space="preserve"> </w:t>
      </w:r>
      <w:r w:rsidR="00002F54">
        <w:t>зависимость от времени</w:t>
      </w:r>
      <w:r w:rsidR="000926E9">
        <w:t xml:space="preserve"> компоненты </w:t>
      </w:r>
      <w:bookmarkStart w:id="0" w:name="MTBlankEqn"/>
      <w:r w:rsidR="00B82607" w:rsidRPr="006C065F">
        <w:rPr>
          <w:position w:val="-14"/>
        </w:rPr>
        <w:object w:dxaOrig="580" w:dyaOrig="440" w14:anchorId="55FD99E8">
          <v:shape id="_x0000_i1026" type="#_x0000_t75" style="width:28.8pt;height:22.8pt" o:ole="">
            <v:imagedata r:id="rId7" o:title=""/>
          </v:shape>
          <o:OLEObject Type="Embed" ProgID="Equation.DSMT4" ShapeID="_x0000_i1026" DrawAspect="Content" ObjectID="_1725883525" r:id="rId8"/>
        </w:object>
      </w:r>
      <w:bookmarkEnd w:id="0"/>
      <w:r w:rsidR="000926E9">
        <w:t xml:space="preserve"> решения </w:t>
      </w:r>
      <w:r w:rsidR="006C065F" w:rsidRPr="006C065F">
        <w:rPr>
          <w:position w:val="-14"/>
        </w:rPr>
        <w:object w:dxaOrig="3000" w:dyaOrig="460" w14:anchorId="7D062A80">
          <v:shape id="_x0000_i1027" type="#_x0000_t75" style="width:149.4pt;height:23.4pt" o:ole="">
            <v:imagedata r:id="rId9" o:title=""/>
          </v:shape>
          <o:OLEObject Type="Embed" ProgID="Equation.DSMT4" ShapeID="_x0000_i1027" DrawAspect="Content" ObjectID="_1725883526" r:id="rId10"/>
        </w:object>
      </w:r>
      <w:r w:rsidR="006C065F">
        <w:t xml:space="preserve">, </w:t>
      </w:r>
      <w:r w:rsidR="000926E9">
        <w:t xml:space="preserve"> </w:t>
      </w:r>
      <w:r w:rsidR="006C065F" w:rsidRPr="006C065F">
        <w:rPr>
          <w:position w:val="-10"/>
        </w:rPr>
        <w:object w:dxaOrig="1520" w:dyaOrig="420" w14:anchorId="70996CCE">
          <v:shape id="_x0000_i1028" type="#_x0000_t75" style="width:75.6pt;height:20.4pt" o:ole="">
            <v:imagedata r:id="rId11" o:title=""/>
          </v:shape>
          <o:OLEObject Type="Embed" ProgID="Equation.DSMT4" ShapeID="_x0000_i1028" DrawAspect="Content" ObjectID="_1725883527" r:id="rId12"/>
        </w:object>
      </w:r>
      <w:r w:rsidR="006C065F" w:rsidRPr="006C065F">
        <w:t xml:space="preserve"> </w:t>
      </w:r>
      <w:r w:rsidR="006C065F">
        <w:t>задачи Коши</w:t>
      </w:r>
      <w:r w:rsidR="006C065F" w:rsidRPr="006C065F">
        <w:t xml:space="preserve"> </w:t>
      </w:r>
      <w:r w:rsidR="006C065F">
        <w:t>для</w:t>
      </w:r>
      <w:r w:rsidR="006C065F" w:rsidRPr="006C065F">
        <w:t xml:space="preserve"> </w:t>
      </w:r>
      <w:r w:rsidR="006C065F">
        <w:t>«жесткой» системы обыкновенных дифференциальных уравнений вида</w:t>
      </w:r>
    </w:p>
    <w:p w14:paraId="38149DB7" w14:textId="77777777" w:rsidR="006C065F" w:rsidRPr="006C065F" w:rsidRDefault="006C065F" w:rsidP="006C065F">
      <w:pPr>
        <w:pStyle w:val="MTDisplayEquation"/>
      </w:pPr>
      <w:r>
        <w:tab/>
      </w:r>
      <w:r w:rsidR="00B82607" w:rsidRPr="00D54322">
        <w:rPr>
          <w:position w:val="-28"/>
        </w:rPr>
        <w:object w:dxaOrig="2540" w:dyaOrig="700" w14:anchorId="48F001DD">
          <v:shape id="_x0000_i1029" type="#_x0000_t75" style="width:126.6pt;height:34.8pt" o:ole="">
            <v:imagedata r:id="rId13" o:title=""/>
          </v:shape>
          <o:OLEObject Type="Embed" ProgID="Equation.DSMT4" ShapeID="_x0000_i1029" DrawAspect="Content" ObjectID="_1725883528" r:id="rId14"/>
        </w:object>
      </w:r>
      <w:r w:rsidRPr="00B9460F">
        <w:t xml:space="preserve"> </w:t>
      </w:r>
      <w:r>
        <w:t xml:space="preserve"> </w:t>
      </w:r>
      <w:r w:rsidR="00B82607">
        <w:tab/>
        <w:t>(1)</w:t>
      </w:r>
    </w:p>
    <w:p w14:paraId="09F3498E" w14:textId="77777777" w:rsidR="00D55706" w:rsidRPr="00B9460F" w:rsidRDefault="00002F54" w:rsidP="00D55706">
      <w:pPr>
        <w:spacing w:after="0" w:line="240" w:lineRule="auto"/>
      </w:pPr>
      <w:r>
        <w:t xml:space="preserve">где </w:t>
      </w:r>
      <w:r w:rsidRPr="00002F54">
        <w:rPr>
          <w:position w:val="-6"/>
        </w:rPr>
        <w:object w:dxaOrig="1160" w:dyaOrig="380" w14:anchorId="3A844BD5">
          <v:shape id="_x0000_i1030" type="#_x0000_t75" style="width:58.8pt;height:18.6pt" o:ole="">
            <v:imagedata r:id="rId15" o:title=""/>
          </v:shape>
          <o:OLEObject Type="Embed" ProgID="Equation.DSMT4" ShapeID="_x0000_i1030" DrawAspect="Content" ObjectID="_1725883529" r:id="rId16"/>
        </w:object>
      </w:r>
      <w:r>
        <w:t xml:space="preserve">, </w:t>
      </w:r>
      <w:r w:rsidRPr="00002F54">
        <w:rPr>
          <w:position w:val="-4"/>
        </w:rPr>
        <w:object w:dxaOrig="1400" w:dyaOrig="360" w14:anchorId="005E0E56">
          <v:shape id="_x0000_i1031" type="#_x0000_t75" style="width:69.6pt;height:18pt" o:ole="">
            <v:imagedata r:id="rId17" o:title=""/>
          </v:shape>
          <o:OLEObject Type="Embed" ProgID="Equation.DSMT4" ShapeID="_x0000_i1031" DrawAspect="Content" ObjectID="_1725883530" r:id="rId18"/>
        </w:object>
      </w:r>
      <w:r>
        <w:t xml:space="preserve">, </w:t>
      </w:r>
      <w:r w:rsidRPr="00002F54">
        <w:rPr>
          <w:position w:val="-4"/>
        </w:rPr>
        <w:object w:dxaOrig="1359" w:dyaOrig="360" w14:anchorId="3358B88F">
          <v:shape id="_x0000_i1032" type="#_x0000_t75" style="width:68.4pt;height:18pt" o:ole="">
            <v:imagedata r:id="rId19" o:title=""/>
          </v:shape>
          <o:OLEObject Type="Embed" ProgID="Equation.DSMT4" ShapeID="_x0000_i1032" DrawAspect="Content" ObjectID="_1725883531" r:id="rId20"/>
        </w:object>
      </w:r>
      <w:r>
        <w:t xml:space="preserve"> </w:t>
      </w:r>
    </w:p>
    <w:p w14:paraId="5559786B" w14:textId="77777777" w:rsidR="00002F54" w:rsidRDefault="00002F54" w:rsidP="00D55706">
      <w:pPr>
        <w:spacing w:after="0" w:line="240" w:lineRule="auto"/>
      </w:pPr>
    </w:p>
    <w:p w14:paraId="646D84AC" w14:textId="77777777" w:rsidR="00B9460F" w:rsidRDefault="001842E5" w:rsidP="00B9460F">
      <w:pPr>
        <w:spacing w:after="0" w:line="240" w:lineRule="auto"/>
      </w:pPr>
      <w:r>
        <w:t xml:space="preserve">Вариант 1. </w:t>
      </w:r>
      <w:r w:rsidR="00B9460F">
        <w:t xml:space="preserve">Принять </w:t>
      </w:r>
      <w:r w:rsidR="00B9460F" w:rsidRPr="00992F5B">
        <w:rPr>
          <w:position w:val="-14"/>
        </w:rPr>
        <w:object w:dxaOrig="1200" w:dyaOrig="440" w14:anchorId="6DAD0C15">
          <v:shape id="_x0000_i1033" type="#_x0000_t75" style="width:59.4pt;height:22.8pt" o:ole="">
            <v:imagedata r:id="rId21" o:title=""/>
          </v:shape>
          <o:OLEObject Type="Embed" ProgID="Equation.DSMT4" ShapeID="_x0000_i1033" DrawAspect="Content" ObjectID="_1725883532" r:id="rId22"/>
        </w:object>
      </w:r>
      <w:r w:rsidR="00B9460F">
        <w:t>,</w:t>
      </w:r>
    </w:p>
    <w:p w14:paraId="5887B896" w14:textId="77777777" w:rsidR="00B9460F" w:rsidRPr="00B9460F" w:rsidRDefault="00B9460F" w:rsidP="00B9460F">
      <w:pPr>
        <w:spacing w:after="0" w:line="240" w:lineRule="auto"/>
      </w:pPr>
      <w:r w:rsidRPr="00992F5B">
        <w:rPr>
          <w:position w:val="-72"/>
        </w:rPr>
        <w:object w:dxaOrig="4020" w:dyaOrig="1579" w14:anchorId="22B56A75">
          <v:shape id="_x0000_i1034" type="#_x0000_t75" style="width:201.6pt;height:78.6pt" o:ole="">
            <v:imagedata r:id="rId23" o:title=""/>
          </v:shape>
          <o:OLEObject Type="Embed" ProgID="Equation.DSMT4" ShapeID="_x0000_i1034" DrawAspect="Content" ObjectID="_1725883533" r:id="rId24"/>
        </w:object>
      </w:r>
      <w:r>
        <w:t xml:space="preserve"> </w:t>
      </w:r>
      <w:r w:rsidRPr="00B9460F">
        <w:t xml:space="preserve">, </w:t>
      </w:r>
      <w:r w:rsidRPr="00992F5B">
        <w:rPr>
          <w:position w:val="-64"/>
          <w:lang w:val="en-US"/>
        </w:rPr>
        <w:object w:dxaOrig="1640" w:dyaOrig="1420" w14:anchorId="24C1C27A">
          <v:shape id="_x0000_i1035" type="#_x0000_t75" style="width:82.2pt;height:71.4pt" o:ole="">
            <v:imagedata r:id="rId25" o:title=""/>
          </v:shape>
          <o:OLEObject Type="Embed" ProgID="Equation.DSMT4" ShapeID="_x0000_i1035" DrawAspect="Content" ObjectID="_1725883534" r:id="rId26"/>
        </w:object>
      </w:r>
      <w:r w:rsidRPr="00B9460F">
        <w:t xml:space="preserve"> , </w:t>
      </w:r>
      <w:r w:rsidRPr="00992F5B">
        <w:rPr>
          <w:position w:val="-72"/>
          <w:lang w:val="en-US"/>
        </w:rPr>
        <w:object w:dxaOrig="1340" w:dyaOrig="1579" w14:anchorId="384E9019">
          <v:shape id="_x0000_i1036" type="#_x0000_t75" style="width:67.2pt;height:78.6pt" o:ole="">
            <v:imagedata r:id="rId27" o:title=""/>
          </v:shape>
          <o:OLEObject Type="Embed" ProgID="Equation.DSMT4" ShapeID="_x0000_i1036" DrawAspect="Content" ObjectID="_1725883535" r:id="rId28"/>
        </w:object>
      </w:r>
      <w:r w:rsidRPr="00B9460F">
        <w:t xml:space="preserve"> </w:t>
      </w:r>
    </w:p>
    <w:p w14:paraId="69C1473A" w14:textId="77777777" w:rsidR="001842E5" w:rsidRPr="00B9460F" w:rsidRDefault="001842E5" w:rsidP="00D55706">
      <w:pPr>
        <w:spacing w:after="0" w:line="240" w:lineRule="auto"/>
      </w:pPr>
    </w:p>
    <w:p w14:paraId="36D67C20" w14:textId="77777777" w:rsidR="00B9460F" w:rsidRDefault="00B9460F" w:rsidP="00B9460F">
      <w:pPr>
        <w:spacing w:after="0" w:line="240" w:lineRule="auto"/>
      </w:pPr>
      <w:r>
        <w:t xml:space="preserve">Вариант </w:t>
      </w:r>
      <w:r w:rsidRPr="007D76D0">
        <w:t>2</w:t>
      </w:r>
      <w:r>
        <w:t xml:space="preserve">. Принять </w:t>
      </w:r>
      <w:r w:rsidRPr="00992F5B">
        <w:rPr>
          <w:position w:val="-14"/>
        </w:rPr>
        <w:object w:dxaOrig="1200" w:dyaOrig="440" w14:anchorId="38FAD763">
          <v:shape id="_x0000_i1037" type="#_x0000_t75" style="width:59.4pt;height:22.8pt" o:ole="">
            <v:imagedata r:id="rId21" o:title=""/>
          </v:shape>
          <o:OLEObject Type="Embed" ProgID="Equation.DSMT4" ShapeID="_x0000_i1037" DrawAspect="Content" ObjectID="_1725883536" r:id="rId29"/>
        </w:object>
      </w:r>
      <w:r>
        <w:t>,</w:t>
      </w:r>
    </w:p>
    <w:p w14:paraId="5D649B5C" w14:textId="77777777" w:rsidR="001842E5" w:rsidRDefault="00B9460F" w:rsidP="00B9460F">
      <w:pPr>
        <w:spacing w:after="0" w:line="240" w:lineRule="auto"/>
      </w:pPr>
      <w:r w:rsidRPr="00992F5B">
        <w:rPr>
          <w:position w:val="-72"/>
        </w:rPr>
        <w:object w:dxaOrig="4239" w:dyaOrig="1579" w14:anchorId="0A25D5AC">
          <v:shape id="_x0000_i1038" type="#_x0000_t75" style="width:212.4pt;height:78.6pt" o:ole="">
            <v:imagedata r:id="rId30" o:title=""/>
          </v:shape>
          <o:OLEObject Type="Embed" ProgID="Equation.DSMT4" ShapeID="_x0000_i1038" DrawAspect="Content" ObjectID="_1725883537" r:id="rId31"/>
        </w:object>
      </w:r>
      <w:r>
        <w:t xml:space="preserve"> </w:t>
      </w:r>
      <w:r w:rsidRPr="00B9460F">
        <w:t xml:space="preserve">, </w:t>
      </w:r>
      <w:r w:rsidRPr="00B9460F">
        <w:rPr>
          <w:position w:val="-82"/>
          <w:lang w:val="en-US"/>
        </w:rPr>
        <w:object w:dxaOrig="1660" w:dyaOrig="1780" w14:anchorId="6882DFC1">
          <v:shape id="_x0000_i1039" type="#_x0000_t75" style="width:83.4pt;height:89.4pt" o:ole="">
            <v:imagedata r:id="rId32" o:title=""/>
          </v:shape>
          <o:OLEObject Type="Embed" ProgID="Equation.DSMT4" ShapeID="_x0000_i1039" DrawAspect="Content" ObjectID="_1725883538" r:id="rId33"/>
        </w:object>
      </w:r>
      <w:r w:rsidRPr="00B9460F">
        <w:t xml:space="preserve"> , </w:t>
      </w:r>
      <w:r w:rsidRPr="00992F5B">
        <w:rPr>
          <w:position w:val="-72"/>
          <w:lang w:val="en-US"/>
        </w:rPr>
        <w:object w:dxaOrig="1900" w:dyaOrig="1579" w14:anchorId="7FCED8C2">
          <v:shape id="_x0000_i1040" type="#_x0000_t75" style="width:95.4pt;height:78.6pt" o:ole="">
            <v:imagedata r:id="rId34" o:title=""/>
          </v:shape>
          <o:OLEObject Type="Embed" ProgID="Equation.DSMT4" ShapeID="_x0000_i1040" DrawAspect="Content" ObjectID="_1725883539" r:id="rId35"/>
        </w:object>
      </w:r>
      <w:r w:rsidRPr="00B9460F">
        <w:t xml:space="preserve"> </w:t>
      </w:r>
    </w:p>
    <w:p w14:paraId="77A8FA0D" w14:textId="77777777" w:rsidR="00B9460F" w:rsidRDefault="00B9460F" w:rsidP="00B9460F">
      <w:pPr>
        <w:spacing w:after="0" w:line="240" w:lineRule="auto"/>
      </w:pPr>
    </w:p>
    <w:p w14:paraId="288DB890" w14:textId="77777777" w:rsidR="00B9460F" w:rsidRPr="00B9460F" w:rsidRDefault="00B9460F" w:rsidP="00B9460F">
      <w:pPr>
        <w:spacing w:after="0" w:line="240" w:lineRule="auto"/>
      </w:pPr>
      <w:r>
        <w:t xml:space="preserve">Вариант </w:t>
      </w:r>
      <w:r w:rsidR="001A0832" w:rsidRPr="00C17484">
        <w:t>3</w:t>
      </w:r>
      <w:r>
        <w:t xml:space="preserve">. Принять </w:t>
      </w:r>
      <w:r w:rsidRPr="00992F5B">
        <w:rPr>
          <w:position w:val="-14"/>
        </w:rPr>
        <w:object w:dxaOrig="1200" w:dyaOrig="440" w14:anchorId="3D5E8F06">
          <v:shape id="_x0000_i1041" type="#_x0000_t75" style="width:59.4pt;height:22.8pt" o:ole="">
            <v:imagedata r:id="rId21" o:title=""/>
          </v:shape>
          <o:OLEObject Type="Embed" ProgID="Equation.DSMT4" ShapeID="_x0000_i1041" DrawAspect="Content" ObjectID="_1725883540" r:id="rId36"/>
        </w:object>
      </w:r>
      <w:r>
        <w:t xml:space="preserve">, </w:t>
      </w:r>
    </w:p>
    <w:p w14:paraId="5FEE3F42" w14:textId="77777777" w:rsidR="00B9460F" w:rsidRDefault="00B9460F" w:rsidP="00B9460F">
      <w:pPr>
        <w:spacing w:after="0" w:line="240" w:lineRule="auto"/>
      </w:pPr>
      <w:r w:rsidRPr="00992F5B">
        <w:rPr>
          <w:position w:val="-72"/>
        </w:rPr>
        <w:object w:dxaOrig="4239" w:dyaOrig="1579" w14:anchorId="6FA1BF74">
          <v:shape id="_x0000_i1042" type="#_x0000_t75" style="width:212.4pt;height:78.6pt" o:ole="">
            <v:imagedata r:id="rId37" o:title=""/>
          </v:shape>
          <o:OLEObject Type="Embed" ProgID="Equation.DSMT4" ShapeID="_x0000_i1042" DrawAspect="Content" ObjectID="_1725883541" r:id="rId38"/>
        </w:object>
      </w:r>
      <w:r>
        <w:t xml:space="preserve"> </w:t>
      </w:r>
      <w:r w:rsidRPr="00B9460F">
        <w:t xml:space="preserve">, </w:t>
      </w:r>
      <w:r w:rsidRPr="00B9460F">
        <w:rPr>
          <w:position w:val="-82"/>
          <w:lang w:val="en-US"/>
        </w:rPr>
        <w:object w:dxaOrig="1660" w:dyaOrig="1780" w14:anchorId="2B3AC306">
          <v:shape id="_x0000_i1043" type="#_x0000_t75" style="width:83.4pt;height:89.4pt" o:ole="">
            <v:imagedata r:id="rId39" o:title=""/>
          </v:shape>
          <o:OLEObject Type="Embed" ProgID="Equation.DSMT4" ShapeID="_x0000_i1043" DrawAspect="Content" ObjectID="_1725883542" r:id="rId40"/>
        </w:object>
      </w:r>
      <w:r w:rsidRPr="00B9460F">
        <w:t xml:space="preserve"> , </w:t>
      </w:r>
      <w:r w:rsidRPr="00992F5B">
        <w:rPr>
          <w:position w:val="-72"/>
          <w:lang w:val="en-US"/>
        </w:rPr>
        <w:object w:dxaOrig="1880" w:dyaOrig="1579" w14:anchorId="085876A7">
          <v:shape id="_x0000_i1044" type="#_x0000_t75" style="width:94.2pt;height:78.6pt" o:ole="">
            <v:imagedata r:id="rId41" o:title=""/>
          </v:shape>
          <o:OLEObject Type="Embed" ProgID="Equation.DSMT4" ShapeID="_x0000_i1044" DrawAspect="Content" ObjectID="_1725883543" r:id="rId42"/>
        </w:object>
      </w:r>
      <w:r w:rsidRPr="00B9460F">
        <w:t xml:space="preserve"> </w:t>
      </w:r>
    </w:p>
    <w:p w14:paraId="51FDA3BD" w14:textId="77777777" w:rsidR="00B9460F" w:rsidRDefault="00B9460F" w:rsidP="00D55706">
      <w:pPr>
        <w:spacing w:after="0" w:line="240" w:lineRule="auto"/>
      </w:pPr>
    </w:p>
    <w:p w14:paraId="0A7F5E8F" w14:textId="77777777" w:rsidR="001A0832" w:rsidRDefault="001A0832" w:rsidP="001A0832">
      <w:pPr>
        <w:spacing w:after="0" w:line="240" w:lineRule="auto"/>
      </w:pPr>
      <w:r>
        <w:t xml:space="preserve">Вариант </w:t>
      </w:r>
      <w:r w:rsidRPr="00C17484">
        <w:t>4</w:t>
      </w:r>
      <w:r>
        <w:t xml:space="preserve">. Принять </w:t>
      </w:r>
      <w:r w:rsidRPr="00992F5B">
        <w:rPr>
          <w:position w:val="-14"/>
        </w:rPr>
        <w:object w:dxaOrig="1200" w:dyaOrig="440" w14:anchorId="44CCA45B">
          <v:shape id="_x0000_i1045" type="#_x0000_t75" style="width:59.4pt;height:22.8pt" o:ole="">
            <v:imagedata r:id="rId21" o:title=""/>
          </v:shape>
          <o:OLEObject Type="Embed" ProgID="Equation.DSMT4" ShapeID="_x0000_i1045" DrawAspect="Content" ObjectID="_1725883544" r:id="rId43"/>
        </w:object>
      </w:r>
      <w:r>
        <w:t>,</w:t>
      </w:r>
    </w:p>
    <w:p w14:paraId="535B3FB5" w14:textId="77777777" w:rsidR="001A0832" w:rsidRPr="00B9460F" w:rsidRDefault="00046F2F" w:rsidP="001A0832">
      <w:pPr>
        <w:spacing w:after="0" w:line="240" w:lineRule="auto"/>
      </w:pPr>
      <w:r w:rsidRPr="00992F5B">
        <w:rPr>
          <w:position w:val="-72"/>
        </w:rPr>
        <w:object w:dxaOrig="4239" w:dyaOrig="1579" w14:anchorId="79CA2008">
          <v:shape id="_x0000_i1046" type="#_x0000_t75" style="width:212.4pt;height:78.6pt" o:ole="">
            <v:imagedata r:id="rId44" o:title=""/>
          </v:shape>
          <o:OLEObject Type="Embed" ProgID="Equation.DSMT4" ShapeID="_x0000_i1046" DrawAspect="Content" ObjectID="_1725883545" r:id="rId45"/>
        </w:object>
      </w:r>
      <w:r w:rsidR="001A0832">
        <w:t xml:space="preserve"> </w:t>
      </w:r>
      <w:r w:rsidR="001A0832" w:rsidRPr="00B9460F">
        <w:t xml:space="preserve">, </w:t>
      </w:r>
      <w:r w:rsidRPr="00992F5B">
        <w:rPr>
          <w:position w:val="-64"/>
          <w:lang w:val="en-US"/>
        </w:rPr>
        <w:object w:dxaOrig="1640" w:dyaOrig="1420" w14:anchorId="5A3BBF1A">
          <v:shape id="_x0000_i1047" type="#_x0000_t75" style="width:82.2pt;height:71.4pt" o:ole="">
            <v:imagedata r:id="rId46" o:title=""/>
          </v:shape>
          <o:OLEObject Type="Embed" ProgID="Equation.DSMT4" ShapeID="_x0000_i1047" DrawAspect="Content" ObjectID="_1725883546" r:id="rId47"/>
        </w:object>
      </w:r>
      <w:r w:rsidR="001A0832" w:rsidRPr="00B9460F">
        <w:t xml:space="preserve"> , </w:t>
      </w:r>
      <w:r w:rsidRPr="00992F5B">
        <w:rPr>
          <w:position w:val="-72"/>
          <w:lang w:val="en-US"/>
        </w:rPr>
        <w:object w:dxaOrig="2360" w:dyaOrig="1579" w14:anchorId="411F2D60">
          <v:shape id="_x0000_i1048" type="#_x0000_t75" style="width:118.2pt;height:78.6pt" o:ole="">
            <v:imagedata r:id="rId48" o:title=""/>
          </v:shape>
          <o:OLEObject Type="Embed" ProgID="Equation.DSMT4" ShapeID="_x0000_i1048" DrawAspect="Content" ObjectID="_1725883547" r:id="rId49"/>
        </w:object>
      </w:r>
      <w:r w:rsidR="001A0832" w:rsidRPr="00B9460F">
        <w:t xml:space="preserve"> </w:t>
      </w:r>
    </w:p>
    <w:p w14:paraId="6EA7DF96" w14:textId="77777777" w:rsidR="001A0832" w:rsidRDefault="001A0832" w:rsidP="00D55706">
      <w:pPr>
        <w:spacing w:after="0" w:line="240" w:lineRule="auto"/>
      </w:pPr>
    </w:p>
    <w:p w14:paraId="39397FB8" w14:textId="77777777" w:rsidR="00F74795" w:rsidRDefault="00F74795" w:rsidP="00F74795">
      <w:pPr>
        <w:spacing w:after="0" w:line="240" w:lineRule="auto"/>
      </w:pPr>
      <w:r>
        <w:t xml:space="preserve">Вариант </w:t>
      </w:r>
      <w:r w:rsidRPr="00F74795">
        <w:t>5</w:t>
      </w:r>
      <w:r>
        <w:t xml:space="preserve">. Принять </w:t>
      </w:r>
      <w:r w:rsidRPr="00992F5B">
        <w:rPr>
          <w:position w:val="-14"/>
        </w:rPr>
        <w:object w:dxaOrig="1200" w:dyaOrig="440" w14:anchorId="641C890D">
          <v:shape id="_x0000_i1049" type="#_x0000_t75" style="width:59.4pt;height:22.8pt" o:ole="">
            <v:imagedata r:id="rId21" o:title=""/>
          </v:shape>
          <o:OLEObject Type="Embed" ProgID="Equation.DSMT4" ShapeID="_x0000_i1049" DrawAspect="Content" ObjectID="_1725883548" r:id="rId50"/>
        </w:object>
      </w:r>
      <w:r>
        <w:t>,</w:t>
      </w:r>
    </w:p>
    <w:p w14:paraId="6DE583FE" w14:textId="77777777" w:rsidR="00F74795" w:rsidRDefault="00F74795" w:rsidP="00F74795">
      <w:pPr>
        <w:spacing w:after="0" w:line="240" w:lineRule="auto"/>
      </w:pPr>
      <w:r w:rsidRPr="00992F5B">
        <w:rPr>
          <w:position w:val="-72"/>
        </w:rPr>
        <w:object w:dxaOrig="4020" w:dyaOrig="1579" w14:anchorId="35C29502">
          <v:shape id="_x0000_i1050" type="#_x0000_t75" style="width:201.6pt;height:78.6pt" o:ole="">
            <v:imagedata r:id="rId51" o:title=""/>
          </v:shape>
          <o:OLEObject Type="Embed" ProgID="Equation.DSMT4" ShapeID="_x0000_i1050" DrawAspect="Content" ObjectID="_1725883549" r:id="rId52"/>
        </w:object>
      </w:r>
      <w:r>
        <w:t xml:space="preserve"> </w:t>
      </w:r>
      <w:r w:rsidRPr="00B9460F">
        <w:t xml:space="preserve">, </w:t>
      </w:r>
      <w:r w:rsidR="007D76D0" w:rsidRPr="00F74795">
        <w:rPr>
          <w:position w:val="-88"/>
          <w:lang w:val="en-US"/>
        </w:rPr>
        <w:object w:dxaOrig="3360" w:dyaOrig="1900" w14:anchorId="04DB4D0A">
          <v:shape id="_x0000_i1051" type="#_x0000_t75" style="width:168.6pt;height:95.4pt" o:ole="">
            <v:imagedata r:id="rId53" o:title=""/>
          </v:shape>
          <o:OLEObject Type="Embed" ProgID="Equation.DSMT4" ShapeID="_x0000_i1051" DrawAspect="Content" ObjectID="_1725883550" r:id="rId54"/>
        </w:object>
      </w:r>
      <w:r w:rsidRPr="00B9460F">
        <w:t xml:space="preserve"> , </w:t>
      </w:r>
      <w:r w:rsidRPr="00992F5B">
        <w:rPr>
          <w:position w:val="-72"/>
          <w:lang w:val="en-US"/>
        </w:rPr>
        <w:object w:dxaOrig="1340" w:dyaOrig="1579" w14:anchorId="6C272DE8">
          <v:shape id="_x0000_i1052" type="#_x0000_t75" style="width:67.2pt;height:78.6pt" o:ole="">
            <v:imagedata r:id="rId27" o:title=""/>
          </v:shape>
          <o:OLEObject Type="Embed" ProgID="Equation.DSMT4" ShapeID="_x0000_i1052" DrawAspect="Content" ObjectID="_1725883551" r:id="rId55"/>
        </w:object>
      </w:r>
      <w:r w:rsidRPr="00B9460F">
        <w:t xml:space="preserve"> </w:t>
      </w:r>
    </w:p>
    <w:p w14:paraId="1905926C" w14:textId="77777777" w:rsidR="00F74795" w:rsidRDefault="00F74795" w:rsidP="00F74795">
      <w:pPr>
        <w:spacing w:after="0" w:line="240" w:lineRule="auto"/>
      </w:pPr>
    </w:p>
    <w:p w14:paraId="05CF097D" w14:textId="77777777" w:rsidR="00F74795" w:rsidRDefault="00F74795" w:rsidP="00F74795">
      <w:pPr>
        <w:spacing w:after="0" w:line="240" w:lineRule="auto"/>
      </w:pPr>
      <w:r>
        <w:t xml:space="preserve">Вариант </w:t>
      </w:r>
      <w:r w:rsidRPr="00F74795">
        <w:t>6</w:t>
      </w:r>
      <w:r>
        <w:t xml:space="preserve">. Принять </w:t>
      </w:r>
      <w:r w:rsidRPr="00992F5B">
        <w:rPr>
          <w:position w:val="-14"/>
        </w:rPr>
        <w:object w:dxaOrig="1200" w:dyaOrig="440" w14:anchorId="3618FCBE">
          <v:shape id="_x0000_i1053" type="#_x0000_t75" style="width:59.4pt;height:22.8pt" o:ole="">
            <v:imagedata r:id="rId21" o:title=""/>
          </v:shape>
          <o:OLEObject Type="Embed" ProgID="Equation.DSMT4" ShapeID="_x0000_i1053" DrawAspect="Content" ObjectID="_1725883552" r:id="rId56"/>
        </w:object>
      </w:r>
      <w:r>
        <w:t>,</w:t>
      </w:r>
    </w:p>
    <w:p w14:paraId="72ABA220" w14:textId="77777777" w:rsidR="00F74795" w:rsidRPr="00B9460F" w:rsidRDefault="00F74795" w:rsidP="00F74795">
      <w:pPr>
        <w:spacing w:after="0" w:line="240" w:lineRule="auto"/>
      </w:pPr>
      <w:r w:rsidRPr="00992F5B">
        <w:rPr>
          <w:position w:val="-72"/>
        </w:rPr>
        <w:object w:dxaOrig="4239" w:dyaOrig="1579" w14:anchorId="77A4C862">
          <v:shape id="_x0000_i1054" type="#_x0000_t75" style="width:212.4pt;height:78.6pt" o:ole="">
            <v:imagedata r:id="rId57" o:title=""/>
          </v:shape>
          <o:OLEObject Type="Embed" ProgID="Equation.DSMT4" ShapeID="_x0000_i1054" DrawAspect="Content" ObjectID="_1725883553" r:id="rId58"/>
        </w:object>
      </w:r>
      <w:r>
        <w:t xml:space="preserve"> </w:t>
      </w:r>
      <w:r w:rsidRPr="00B9460F">
        <w:t xml:space="preserve">, </w:t>
      </w:r>
      <w:r w:rsidRPr="00F74795">
        <w:rPr>
          <w:position w:val="-84"/>
          <w:lang w:val="en-US"/>
        </w:rPr>
        <w:object w:dxaOrig="2380" w:dyaOrig="1820" w14:anchorId="07A83CC2">
          <v:shape id="_x0000_i1055" type="#_x0000_t75" style="width:120pt;height:91.2pt" o:ole="">
            <v:imagedata r:id="rId59" o:title=""/>
          </v:shape>
          <o:OLEObject Type="Embed" ProgID="Equation.DSMT4" ShapeID="_x0000_i1055" DrawAspect="Content" ObjectID="_1725883554" r:id="rId60"/>
        </w:object>
      </w:r>
      <w:r w:rsidRPr="00B9460F">
        <w:t xml:space="preserve"> , </w:t>
      </w:r>
      <w:r w:rsidR="0024020A" w:rsidRPr="00992F5B">
        <w:rPr>
          <w:position w:val="-72"/>
          <w:lang w:val="en-US"/>
        </w:rPr>
        <w:object w:dxaOrig="1800" w:dyaOrig="1579" w14:anchorId="5C2F9A58">
          <v:shape id="_x0000_i1056" type="#_x0000_t75" style="width:90pt;height:78.6pt" o:ole="">
            <v:imagedata r:id="rId61" o:title=""/>
          </v:shape>
          <o:OLEObject Type="Embed" ProgID="Equation.DSMT4" ShapeID="_x0000_i1056" DrawAspect="Content" ObjectID="_1725883555" r:id="rId62"/>
        </w:object>
      </w:r>
    </w:p>
    <w:p w14:paraId="3D779BCA" w14:textId="77777777" w:rsidR="00B9460F" w:rsidRDefault="00B9460F" w:rsidP="00D55706">
      <w:pPr>
        <w:spacing w:after="0" w:line="240" w:lineRule="auto"/>
      </w:pPr>
    </w:p>
    <w:p w14:paraId="30A05918" w14:textId="6EE62C49" w:rsidR="00654E0F" w:rsidRDefault="0070338E" w:rsidP="00D55706">
      <w:pPr>
        <w:spacing w:after="0" w:line="240" w:lineRule="auto"/>
      </w:pPr>
      <w:r>
        <w:t>Вариант</w:t>
      </w:r>
      <w:r w:rsidR="00D85299" w:rsidRPr="00B9460F">
        <w:t xml:space="preserve"> </w:t>
      </w:r>
      <w:r w:rsidR="00CA48C5">
        <w:t>7</w:t>
      </w:r>
      <w:r w:rsidR="00D55706" w:rsidRPr="00686F99">
        <w:t xml:space="preserve">. </w:t>
      </w:r>
      <w:r w:rsidR="00D55706">
        <w:t xml:space="preserve">Принять </w:t>
      </w:r>
      <w:r w:rsidR="00992F5B" w:rsidRPr="00992F5B">
        <w:rPr>
          <w:position w:val="-14"/>
        </w:rPr>
        <w:object w:dxaOrig="1200" w:dyaOrig="440" w14:anchorId="294100D4">
          <v:shape id="_x0000_i1057" type="#_x0000_t75" style="width:59.4pt;height:22.8pt" o:ole="">
            <v:imagedata r:id="rId21" o:title=""/>
          </v:shape>
          <o:OLEObject Type="Embed" ProgID="Equation.DSMT4" ShapeID="_x0000_i1057" DrawAspect="Content" ObjectID="_1725883556" r:id="rId63"/>
        </w:object>
      </w:r>
      <w:r w:rsidR="00992F5B">
        <w:t>,</w:t>
      </w:r>
    </w:p>
    <w:p w14:paraId="1286B6DA" w14:textId="77777777" w:rsidR="00002F54" w:rsidRDefault="000914EF" w:rsidP="00D55706">
      <w:pPr>
        <w:spacing w:after="0" w:line="240" w:lineRule="auto"/>
      </w:pPr>
      <w:r w:rsidRPr="00992F5B">
        <w:rPr>
          <w:position w:val="-72"/>
        </w:rPr>
        <w:object w:dxaOrig="4239" w:dyaOrig="1579" w14:anchorId="3DC99D35">
          <v:shape id="_x0000_i1058" type="#_x0000_t75" style="width:212.4pt;height:78.6pt" o:ole="">
            <v:imagedata r:id="rId64" o:title=""/>
          </v:shape>
          <o:OLEObject Type="Embed" ProgID="Equation.DSMT4" ShapeID="_x0000_i1058" DrawAspect="Content" ObjectID="_1725883557" r:id="rId65"/>
        </w:object>
      </w:r>
      <w:r w:rsidR="00002F54">
        <w:t xml:space="preserve"> </w:t>
      </w:r>
      <w:r w:rsidR="00992F5B" w:rsidRPr="00B9460F">
        <w:t xml:space="preserve">, </w:t>
      </w:r>
      <w:r w:rsidR="00D85299" w:rsidRPr="00992F5B">
        <w:rPr>
          <w:position w:val="-64"/>
          <w:lang w:val="en-US"/>
        </w:rPr>
        <w:object w:dxaOrig="2460" w:dyaOrig="1420" w14:anchorId="7AA0CC13">
          <v:shape id="_x0000_i1059" type="#_x0000_t75" style="width:123.6pt;height:71.4pt" o:ole="">
            <v:imagedata r:id="rId66" o:title=""/>
          </v:shape>
          <o:OLEObject Type="Embed" ProgID="Equation.DSMT4" ShapeID="_x0000_i1059" DrawAspect="Content" ObjectID="_1725883558" r:id="rId67"/>
        </w:object>
      </w:r>
      <w:r w:rsidR="00992F5B" w:rsidRPr="00B9460F">
        <w:t xml:space="preserve"> , </w:t>
      </w:r>
      <w:r w:rsidRPr="00992F5B">
        <w:rPr>
          <w:position w:val="-72"/>
          <w:lang w:val="en-US"/>
        </w:rPr>
        <w:object w:dxaOrig="1900" w:dyaOrig="1579" w14:anchorId="05C1DC3B">
          <v:shape id="_x0000_i1060" type="#_x0000_t75" style="width:95.4pt;height:78.6pt" o:ole="">
            <v:imagedata r:id="rId68" o:title=""/>
          </v:shape>
          <o:OLEObject Type="Embed" ProgID="Equation.DSMT4" ShapeID="_x0000_i1060" DrawAspect="Content" ObjectID="_1725883559" r:id="rId69"/>
        </w:object>
      </w:r>
      <w:r w:rsidR="00992F5B" w:rsidRPr="00B9460F">
        <w:t xml:space="preserve"> </w:t>
      </w:r>
    </w:p>
    <w:p w14:paraId="55218776" w14:textId="55D79387" w:rsidR="00F74795" w:rsidRDefault="00F74795" w:rsidP="00F74795">
      <w:pPr>
        <w:spacing w:after="0" w:line="240" w:lineRule="auto"/>
      </w:pPr>
      <w:r>
        <w:lastRenderedPageBreak/>
        <w:t xml:space="preserve">Вариант </w:t>
      </w:r>
      <w:r w:rsidR="00CA48C5">
        <w:t>8</w:t>
      </w:r>
      <w:r>
        <w:t xml:space="preserve">. Принять </w:t>
      </w:r>
      <w:r w:rsidRPr="00992F5B">
        <w:rPr>
          <w:position w:val="-14"/>
        </w:rPr>
        <w:object w:dxaOrig="1200" w:dyaOrig="440" w14:anchorId="792A897D">
          <v:shape id="_x0000_i1061" type="#_x0000_t75" style="width:59.4pt;height:22.8pt" o:ole="">
            <v:imagedata r:id="rId21" o:title=""/>
          </v:shape>
          <o:OLEObject Type="Embed" ProgID="Equation.DSMT4" ShapeID="_x0000_i1061" DrawAspect="Content" ObjectID="_1725883560" r:id="rId70"/>
        </w:object>
      </w:r>
      <w:r>
        <w:t>,</w:t>
      </w:r>
    </w:p>
    <w:p w14:paraId="0256918A" w14:textId="77777777" w:rsidR="00F74795" w:rsidRPr="00B9460F" w:rsidRDefault="00B8629C" w:rsidP="00F74795">
      <w:pPr>
        <w:spacing w:after="0" w:line="240" w:lineRule="auto"/>
      </w:pPr>
      <w:r w:rsidRPr="00992F5B">
        <w:rPr>
          <w:position w:val="-72"/>
        </w:rPr>
        <w:object w:dxaOrig="4020" w:dyaOrig="1579" w14:anchorId="6FE97A3E">
          <v:shape id="_x0000_i1062" type="#_x0000_t75" style="width:201.6pt;height:78.6pt" o:ole="">
            <v:imagedata r:id="rId71" o:title=""/>
          </v:shape>
          <o:OLEObject Type="Embed" ProgID="Equation.DSMT4" ShapeID="_x0000_i1062" DrawAspect="Content" ObjectID="_1725883561" r:id="rId72"/>
        </w:object>
      </w:r>
      <w:r w:rsidR="00F74795">
        <w:t xml:space="preserve"> </w:t>
      </w:r>
      <w:r w:rsidR="00F74795" w:rsidRPr="00B9460F">
        <w:t xml:space="preserve">, </w:t>
      </w:r>
      <w:r w:rsidRPr="00B8629C">
        <w:rPr>
          <w:position w:val="-88"/>
          <w:lang w:val="en-US"/>
        </w:rPr>
        <w:object w:dxaOrig="2420" w:dyaOrig="1900" w14:anchorId="6B0383D9">
          <v:shape id="_x0000_i1063" type="#_x0000_t75" style="width:121.2pt;height:95.4pt" o:ole="">
            <v:imagedata r:id="rId73" o:title=""/>
          </v:shape>
          <o:OLEObject Type="Embed" ProgID="Equation.DSMT4" ShapeID="_x0000_i1063" DrawAspect="Content" ObjectID="_1725883562" r:id="rId74"/>
        </w:object>
      </w:r>
      <w:r w:rsidR="00F74795" w:rsidRPr="00B9460F">
        <w:t xml:space="preserve"> , </w:t>
      </w:r>
      <w:r w:rsidRPr="00992F5B">
        <w:rPr>
          <w:position w:val="-72"/>
          <w:lang w:val="en-US"/>
        </w:rPr>
        <w:object w:dxaOrig="1820" w:dyaOrig="1579" w14:anchorId="00E60842">
          <v:shape id="_x0000_i1064" type="#_x0000_t75" style="width:91.2pt;height:78.6pt" o:ole="">
            <v:imagedata r:id="rId75" o:title=""/>
          </v:shape>
          <o:OLEObject Type="Embed" ProgID="Equation.DSMT4" ShapeID="_x0000_i1064" DrawAspect="Content" ObjectID="_1725883563" r:id="rId76"/>
        </w:object>
      </w:r>
    </w:p>
    <w:p w14:paraId="4E19FC2D" w14:textId="77777777" w:rsidR="00F74795" w:rsidRDefault="00F74795" w:rsidP="00D55706">
      <w:pPr>
        <w:spacing w:after="0" w:line="240" w:lineRule="auto"/>
      </w:pPr>
    </w:p>
    <w:p w14:paraId="55EC2829" w14:textId="21153F09" w:rsidR="00B8629C" w:rsidRDefault="00B8629C" w:rsidP="00B8629C">
      <w:pPr>
        <w:spacing w:after="0" w:line="240" w:lineRule="auto"/>
      </w:pPr>
      <w:r>
        <w:t xml:space="preserve">Вариант </w:t>
      </w:r>
      <w:r w:rsidR="00CA48C5">
        <w:t>9</w:t>
      </w:r>
      <w:r>
        <w:t xml:space="preserve">. Принять </w:t>
      </w:r>
      <w:r w:rsidRPr="00992F5B">
        <w:rPr>
          <w:position w:val="-14"/>
        </w:rPr>
        <w:object w:dxaOrig="1200" w:dyaOrig="440" w14:anchorId="13D77929">
          <v:shape id="_x0000_i1065" type="#_x0000_t75" style="width:59.4pt;height:22.8pt" o:ole="">
            <v:imagedata r:id="rId21" o:title=""/>
          </v:shape>
          <o:OLEObject Type="Embed" ProgID="Equation.DSMT4" ShapeID="_x0000_i1065" DrawAspect="Content" ObjectID="_1725883564" r:id="rId77"/>
        </w:object>
      </w:r>
      <w:r>
        <w:t>,</w:t>
      </w:r>
    </w:p>
    <w:p w14:paraId="5FCD8742" w14:textId="77777777" w:rsidR="00B8629C" w:rsidRPr="00B9460F" w:rsidRDefault="00B8629C" w:rsidP="00B8629C">
      <w:pPr>
        <w:spacing w:after="0" w:line="240" w:lineRule="auto"/>
      </w:pPr>
      <w:r w:rsidRPr="00992F5B">
        <w:rPr>
          <w:position w:val="-72"/>
        </w:rPr>
        <w:object w:dxaOrig="4020" w:dyaOrig="1579" w14:anchorId="4C4FE1AD">
          <v:shape id="_x0000_i1066" type="#_x0000_t75" style="width:201.6pt;height:78.6pt" o:ole="">
            <v:imagedata r:id="rId71" o:title=""/>
          </v:shape>
          <o:OLEObject Type="Embed" ProgID="Equation.DSMT4" ShapeID="_x0000_i1066" DrawAspect="Content" ObjectID="_1725883565" r:id="rId78"/>
        </w:object>
      </w:r>
      <w:r>
        <w:t xml:space="preserve"> </w:t>
      </w:r>
      <w:r w:rsidRPr="00B9460F">
        <w:t xml:space="preserve">, </w:t>
      </w:r>
      <w:r w:rsidRPr="00B8629C">
        <w:rPr>
          <w:position w:val="-140"/>
          <w:lang w:val="en-US"/>
        </w:rPr>
        <w:object w:dxaOrig="2340" w:dyaOrig="2940" w14:anchorId="2F918FA4">
          <v:shape id="_x0000_i1067" type="#_x0000_t75" style="width:117.6pt;height:147.6pt" o:ole="">
            <v:imagedata r:id="rId79" o:title=""/>
          </v:shape>
          <o:OLEObject Type="Embed" ProgID="Equation.DSMT4" ShapeID="_x0000_i1067" DrawAspect="Content" ObjectID="_1725883566" r:id="rId80"/>
        </w:object>
      </w:r>
      <w:r w:rsidRPr="00B9460F">
        <w:t xml:space="preserve"> , </w:t>
      </w:r>
      <w:r w:rsidRPr="00992F5B">
        <w:rPr>
          <w:position w:val="-72"/>
          <w:lang w:val="en-US"/>
        </w:rPr>
        <w:object w:dxaOrig="2340" w:dyaOrig="1579" w14:anchorId="7E404404">
          <v:shape id="_x0000_i1068" type="#_x0000_t75" style="width:117.6pt;height:78.6pt" o:ole="">
            <v:imagedata r:id="rId81" o:title=""/>
          </v:shape>
          <o:OLEObject Type="Embed" ProgID="Equation.DSMT4" ShapeID="_x0000_i1068" DrawAspect="Content" ObjectID="_1725883567" r:id="rId82"/>
        </w:object>
      </w:r>
    </w:p>
    <w:p w14:paraId="6ACACB10" w14:textId="318D696B" w:rsidR="00CC5DF0" w:rsidRDefault="00CC5DF0" w:rsidP="00CC5DF0">
      <w:pPr>
        <w:spacing w:after="0" w:line="240" w:lineRule="auto"/>
      </w:pPr>
      <w:r>
        <w:t>Вариант 1</w:t>
      </w:r>
      <w:r w:rsidR="00CA48C5">
        <w:t>0</w:t>
      </w:r>
      <w:r>
        <w:t xml:space="preserve">. Принять </w:t>
      </w:r>
      <w:r w:rsidRPr="00992F5B">
        <w:rPr>
          <w:position w:val="-14"/>
        </w:rPr>
        <w:object w:dxaOrig="1200" w:dyaOrig="440" w14:anchorId="027E4B90">
          <v:shape id="_x0000_i1069" type="#_x0000_t75" style="width:59.4pt;height:22.8pt" o:ole="">
            <v:imagedata r:id="rId21" o:title=""/>
          </v:shape>
          <o:OLEObject Type="Embed" ProgID="Equation.DSMT4" ShapeID="_x0000_i1069" DrawAspect="Content" ObjectID="_1725883568" r:id="rId83"/>
        </w:object>
      </w:r>
      <w:r>
        <w:t>,</w:t>
      </w:r>
    </w:p>
    <w:p w14:paraId="00DD07B9" w14:textId="77777777" w:rsidR="00B8629C" w:rsidRPr="00BE0F0F" w:rsidRDefault="00CC5DF0" w:rsidP="00CC5DF0">
      <w:pPr>
        <w:spacing w:after="0" w:line="240" w:lineRule="auto"/>
      </w:pPr>
      <w:r w:rsidRPr="00992F5B">
        <w:rPr>
          <w:position w:val="-72"/>
        </w:rPr>
        <w:object w:dxaOrig="4239" w:dyaOrig="1579" w14:anchorId="42257B66">
          <v:shape id="_x0000_i1070" type="#_x0000_t75" style="width:190.8pt;height:78.6pt" o:ole="">
            <v:imagedata r:id="rId84" o:title=""/>
            <o:lock v:ext="edit" aspectratio="f"/>
          </v:shape>
          <o:OLEObject Type="Embed" ProgID="Equation.DSMT4" ShapeID="_x0000_i1070" DrawAspect="Content" ObjectID="_1725883569" r:id="rId85"/>
        </w:object>
      </w:r>
      <w:r w:rsidRPr="00B9460F">
        <w:t xml:space="preserve">, </w:t>
      </w:r>
      <w:r w:rsidRPr="007D76D0">
        <w:t xml:space="preserve"> </w:t>
      </w:r>
      <w:r w:rsidRPr="00992F5B">
        <w:rPr>
          <w:position w:val="-64"/>
          <w:lang w:val="en-US"/>
        </w:rPr>
        <w:object w:dxaOrig="3000" w:dyaOrig="1420" w14:anchorId="32FBD8B7">
          <v:shape id="_x0000_i1071" type="#_x0000_t75" style="width:135.6pt;height:71.4pt" o:ole="">
            <v:imagedata r:id="rId86" o:title=""/>
            <o:lock v:ext="edit" aspectratio="f"/>
          </v:shape>
          <o:OLEObject Type="Embed" ProgID="Equation.DSMT4" ShapeID="_x0000_i1071" DrawAspect="Content" ObjectID="_1725883570" r:id="rId87"/>
        </w:object>
      </w:r>
      <w:r w:rsidRPr="00B9460F">
        <w:t>,</w:t>
      </w:r>
      <w:r w:rsidRPr="007D76D0">
        <w:t xml:space="preserve"> </w:t>
      </w:r>
      <w:r w:rsidRPr="00B9460F">
        <w:t xml:space="preserve"> </w:t>
      </w:r>
      <w:r w:rsidRPr="00CC5DF0">
        <w:rPr>
          <w:position w:val="-94"/>
          <w:lang w:val="en-US"/>
        </w:rPr>
        <w:object w:dxaOrig="1860" w:dyaOrig="2020" w14:anchorId="02B5BB1A">
          <v:shape id="_x0000_i1072" type="#_x0000_t75" style="width:93.6pt;height:100.2pt" o:ole="">
            <v:imagedata r:id="rId88" o:title=""/>
          </v:shape>
          <o:OLEObject Type="Embed" ProgID="Equation.DSMT4" ShapeID="_x0000_i1072" DrawAspect="Content" ObjectID="_1725883571" r:id="rId89"/>
        </w:object>
      </w:r>
    </w:p>
    <w:p w14:paraId="3A7DEEB1" w14:textId="77777777" w:rsidR="000B48A3" w:rsidRPr="007D76D0" w:rsidRDefault="000B48A3" w:rsidP="00CC5DF0">
      <w:pPr>
        <w:spacing w:after="0" w:line="240" w:lineRule="auto"/>
      </w:pPr>
    </w:p>
    <w:p w14:paraId="0C3AD5C5" w14:textId="62EFAC19" w:rsidR="000B48A3" w:rsidRDefault="000B48A3" w:rsidP="000B48A3">
      <w:pPr>
        <w:spacing w:after="0" w:line="240" w:lineRule="auto"/>
      </w:pPr>
      <w:r>
        <w:t>Вариант 1</w:t>
      </w:r>
      <w:r w:rsidR="00CA48C5">
        <w:t>1</w:t>
      </w:r>
      <w:r>
        <w:t xml:space="preserve">. Принять </w:t>
      </w:r>
      <w:r w:rsidRPr="00992F5B">
        <w:rPr>
          <w:position w:val="-14"/>
        </w:rPr>
        <w:object w:dxaOrig="1200" w:dyaOrig="440" w14:anchorId="10D78706">
          <v:shape id="_x0000_i1073" type="#_x0000_t75" style="width:59.4pt;height:22.8pt" o:ole="">
            <v:imagedata r:id="rId21" o:title=""/>
          </v:shape>
          <o:OLEObject Type="Embed" ProgID="Equation.DSMT4" ShapeID="_x0000_i1073" DrawAspect="Content" ObjectID="_1725883572" r:id="rId90"/>
        </w:object>
      </w:r>
      <w:r>
        <w:t>,</w:t>
      </w:r>
    </w:p>
    <w:p w14:paraId="4827A0DC" w14:textId="77777777" w:rsidR="000B48A3" w:rsidRPr="007D76D0" w:rsidRDefault="000B48A3" w:rsidP="000B48A3">
      <w:pPr>
        <w:spacing w:after="0" w:line="240" w:lineRule="auto"/>
      </w:pPr>
      <w:r w:rsidRPr="00992F5B">
        <w:rPr>
          <w:position w:val="-72"/>
        </w:rPr>
        <w:object w:dxaOrig="4239" w:dyaOrig="1579" w14:anchorId="3763BBF6">
          <v:shape id="_x0000_i1074" type="#_x0000_t75" style="width:190.8pt;height:78.6pt" o:ole="">
            <v:imagedata r:id="rId91" o:title=""/>
            <o:lock v:ext="edit" aspectratio="f"/>
          </v:shape>
          <o:OLEObject Type="Embed" ProgID="Equation.DSMT4" ShapeID="_x0000_i1074" DrawAspect="Content" ObjectID="_1725883573" r:id="rId92"/>
        </w:object>
      </w:r>
      <w:r w:rsidRPr="00B9460F">
        <w:t xml:space="preserve">, </w:t>
      </w:r>
      <w:r w:rsidRPr="007D76D0">
        <w:t xml:space="preserve"> </w:t>
      </w:r>
      <w:r w:rsidRPr="000B48A3">
        <w:rPr>
          <w:position w:val="-80"/>
          <w:lang w:val="en-US"/>
        </w:rPr>
        <w:object w:dxaOrig="2240" w:dyaOrig="1740" w14:anchorId="082EA17D">
          <v:shape id="_x0000_i1075" type="#_x0000_t75" style="width:101.4pt;height:87.6pt" o:ole="">
            <v:imagedata r:id="rId93" o:title=""/>
            <o:lock v:ext="edit" aspectratio="f"/>
          </v:shape>
          <o:OLEObject Type="Embed" ProgID="Equation.DSMT4" ShapeID="_x0000_i1075" DrawAspect="Content" ObjectID="_1725883574" r:id="rId94"/>
        </w:object>
      </w:r>
      <w:r w:rsidRPr="00B9460F">
        <w:t>,</w:t>
      </w:r>
      <w:r w:rsidRPr="007D76D0">
        <w:t xml:space="preserve"> </w:t>
      </w:r>
      <w:r w:rsidRPr="00B9460F">
        <w:t xml:space="preserve"> </w:t>
      </w:r>
      <w:r w:rsidRPr="000B48A3">
        <w:rPr>
          <w:position w:val="-84"/>
          <w:lang w:val="en-US"/>
        </w:rPr>
        <w:object w:dxaOrig="2020" w:dyaOrig="1820" w14:anchorId="7FF5F912">
          <v:shape id="_x0000_i1076" type="#_x0000_t75" style="width:101.4pt;height:90pt" o:ole="">
            <v:imagedata r:id="rId95" o:title=""/>
          </v:shape>
          <o:OLEObject Type="Embed" ProgID="Equation.DSMT4" ShapeID="_x0000_i1076" DrawAspect="Content" ObjectID="_1725883575" r:id="rId96"/>
        </w:object>
      </w:r>
    </w:p>
    <w:p w14:paraId="3352FDE6" w14:textId="77777777" w:rsidR="00BE0F0F" w:rsidRPr="007D76D0" w:rsidRDefault="00BE0F0F" w:rsidP="000B48A3">
      <w:pPr>
        <w:spacing w:after="0" w:line="240" w:lineRule="auto"/>
      </w:pPr>
    </w:p>
    <w:p w14:paraId="11E34290" w14:textId="5F19038E" w:rsidR="00BE0F0F" w:rsidRDefault="00BE0F0F" w:rsidP="00BE0F0F">
      <w:pPr>
        <w:spacing w:after="0" w:line="240" w:lineRule="auto"/>
      </w:pPr>
      <w:r>
        <w:t>Вариант 1</w:t>
      </w:r>
      <w:r w:rsidR="00CA48C5">
        <w:t>2</w:t>
      </w:r>
      <w:r>
        <w:t xml:space="preserve">. Принять </w:t>
      </w:r>
      <w:r w:rsidRPr="00992F5B">
        <w:rPr>
          <w:position w:val="-14"/>
        </w:rPr>
        <w:object w:dxaOrig="1200" w:dyaOrig="440" w14:anchorId="1A611E61">
          <v:shape id="_x0000_i1077" type="#_x0000_t75" style="width:59.4pt;height:22.8pt" o:ole="">
            <v:imagedata r:id="rId21" o:title=""/>
          </v:shape>
          <o:OLEObject Type="Embed" ProgID="Equation.DSMT4" ShapeID="_x0000_i1077" DrawAspect="Content" ObjectID="_1725883576" r:id="rId97"/>
        </w:object>
      </w:r>
      <w:r>
        <w:t>,</w:t>
      </w:r>
    </w:p>
    <w:p w14:paraId="567D5844" w14:textId="77777777" w:rsidR="00BE0F0F" w:rsidRPr="007D76D0" w:rsidRDefault="00BE0F0F" w:rsidP="00BE0F0F">
      <w:pPr>
        <w:spacing w:after="0" w:line="240" w:lineRule="auto"/>
      </w:pPr>
      <w:r w:rsidRPr="00992F5B">
        <w:rPr>
          <w:position w:val="-72"/>
        </w:rPr>
        <w:object w:dxaOrig="4239" w:dyaOrig="1579" w14:anchorId="1AD72603">
          <v:shape id="_x0000_i1078" type="#_x0000_t75" style="width:190.8pt;height:78.6pt" o:ole="">
            <v:imagedata r:id="rId98" o:title=""/>
            <o:lock v:ext="edit" aspectratio="f"/>
          </v:shape>
          <o:OLEObject Type="Embed" ProgID="Equation.DSMT4" ShapeID="_x0000_i1078" DrawAspect="Content" ObjectID="_1725883577" r:id="rId99"/>
        </w:object>
      </w:r>
      <w:r w:rsidRPr="00B9460F">
        <w:t xml:space="preserve">, </w:t>
      </w:r>
      <w:r w:rsidRPr="007D76D0">
        <w:t xml:space="preserve"> </w:t>
      </w:r>
      <w:r w:rsidRPr="000B48A3">
        <w:rPr>
          <w:position w:val="-80"/>
          <w:lang w:val="en-US"/>
        </w:rPr>
        <w:object w:dxaOrig="2240" w:dyaOrig="1740" w14:anchorId="4ADA1276">
          <v:shape id="_x0000_i1079" type="#_x0000_t75" style="width:101.4pt;height:87.6pt" o:ole="">
            <v:imagedata r:id="rId100" o:title=""/>
            <o:lock v:ext="edit" aspectratio="f"/>
          </v:shape>
          <o:OLEObject Type="Embed" ProgID="Equation.DSMT4" ShapeID="_x0000_i1079" DrawAspect="Content" ObjectID="_1725883578" r:id="rId101"/>
        </w:object>
      </w:r>
      <w:r w:rsidRPr="00B9460F">
        <w:t>,</w:t>
      </w:r>
      <w:r w:rsidRPr="007D76D0">
        <w:t xml:space="preserve"> </w:t>
      </w:r>
      <w:r w:rsidRPr="00B9460F">
        <w:t xml:space="preserve"> </w:t>
      </w:r>
      <w:r w:rsidRPr="00BE0F0F">
        <w:rPr>
          <w:position w:val="-98"/>
          <w:lang w:val="en-US"/>
        </w:rPr>
        <w:object w:dxaOrig="2060" w:dyaOrig="2100" w14:anchorId="2B031CC0">
          <v:shape id="_x0000_i1080" type="#_x0000_t75" style="width:103.8pt;height:105pt" o:ole="">
            <v:imagedata r:id="rId102" o:title=""/>
          </v:shape>
          <o:OLEObject Type="Embed" ProgID="Equation.DSMT4" ShapeID="_x0000_i1080" DrawAspect="Content" ObjectID="_1725883579" r:id="rId103"/>
        </w:object>
      </w:r>
    </w:p>
    <w:p w14:paraId="21B00D42" w14:textId="67A7EF3B" w:rsidR="00BE0F0F" w:rsidRDefault="00BE0F0F" w:rsidP="00BE0F0F">
      <w:pPr>
        <w:spacing w:after="0" w:line="240" w:lineRule="auto"/>
      </w:pPr>
      <w:r>
        <w:lastRenderedPageBreak/>
        <w:t xml:space="preserve">Вариант </w:t>
      </w:r>
      <w:r w:rsidRPr="007D76D0">
        <w:t>1</w:t>
      </w:r>
      <w:r w:rsidR="00CA48C5">
        <w:t>3</w:t>
      </w:r>
      <w:r>
        <w:t xml:space="preserve">. Принять </w:t>
      </w:r>
      <w:r w:rsidRPr="00992F5B">
        <w:rPr>
          <w:position w:val="-14"/>
        </w:rPr>
        <w:object w:dxaOrig="1200" w:dyaOrig="440" w14:anchorId="3172AA19">
          <v:shape id="_x0000_i1081" type="#_x0000_t75" style="width:59.4pt;height:22.8pt" o:ole="">
            <v:imagedata r:id="rId21" o:title=""/>
          </v:shape>
          <o:OLEObject Type="Embed" ProgID="Equation.DSMT4" ShapeID="_x0000_i1081" DrawAspect="Content" ObjectID="_1725883580" r:id="rId104"/>
        </w:object>
      </w:r>
      <w:r>
        <w:t>,</w:t>
      </w:r>
    </w:p>
    <w:p w14:paraId="79F96DAC" w14:textId="77777777" w:rsidR="00BE0F0F" w:rsidRDefault="00BE0F0F" w:rsidP="00BE0F0F">
      <w:pPr>
        <w:spacing w:after="0" w:line="240" w:lineRule="auto"/>
      </w:pPr>
      <w:r w:rsidRPr="00992F5B">
        <w:rPr>
          <w:position w:val="-72"/>
        </w:rPr>
        <w:object w:dxaOrig="4239" w:dyaOrig="1579" w14:anchorId="16F44B57">
          <v:shape id="_x0000_i1082" type="#_x0000_t75" style="width:212.4pt;height:78.6pt" o:ole="">
            <v:imagedata r:id="rId105" o:title=""/>
          </v:shape>
          <o:OLEObject Type="Embed" ProgID="Equation.DSMT4" ShapeID="_x0000_i1082" DrawAspect="Content" ObjectID="_1725883581" r:id="rId106"/>
        </w:object>
      </w:r>
      <w:r>
        <w:t xml:space="preserve"> </w:t>
      </w:r>
      <w:r w:rsidRPr="00B9460F">
        <w:t xml:space="preserve">, </w:t>
      </w:r>
      <w:r w:rsidRPr="00BE0F0F">
        <w:rPr>
          <w:position w:val="-124"/>
          <w:lang w:val="en-US"/>
        </w:rPr>
        <w:object w:dxaOrig="1920" w:dyaOrig="2620" w14:anchorId="34FAFC4F">
          <v:shape id="_x0000_i1083" type="#_x0000_t75" style="width:96pt;height:131.4pt" o:ole="">
            <v:imagedata r:id="rId107" o:title=""/>
          </v:shape>
          <o:OLEObject Type="Embed" ProgID="Equation.DSMT4" ShapeID="_x0000_i1083" DrawAspect="Content" ObjectID="_1725883582" r:id="rId108"/>
        </w:object>
      </w:r>
      <w:r w:rsidRPr="00B9460F">
        <w:t xml:space="preserve"> , </w:t>
      </w:r>
      <w:r w:rsidRPr="00BE0F0F">
        <w:rPr>
          <w:position w:val="-98"/>
          <w:lang w:val="en-US"/>
        </w:rPr>
        <w:object w:dxaOrig="1939" w:dyaOrig="2100" w14:anchorId="1BAE22EA">
          <v:shape id="_x0000_i1084" type="#_x0000_t75" style="width:97.8pt;height:105pt" o:ole="">
            <v:imagedata r:id="rId109" o:title=""/>
          </v:shape>
          <o:OLEObject Type="Embed" ProgID="Equation.DSMT4" ShapeID="_x0000_i1084" DrawAspect="Content" ObjectID="_1725883583" r:id="rId110"/>
        </w:object>
      </w:r>
      <w:r w:rsidRPr="00B9460F">
        <w:t xml:space="preserve"> </w:t>
      </w:r>
    </w:p>
    <w:p w14:paraId="70F1515F" w14:textId="77777777" w:rsidR="0024020A" w:rsidRDefault="0024020A" w:rsidP="00BE0F0F">
      <w:pPr>
        <w:spacing w:after="0" w:line="240" w:lineRule="auto"/>
      </w:pPr>
    </w:p>
    <w:p w14:paraId="74CBAD4F" w14:textId="5D6356DF" w:rsidR="0024020A" w:rsidRDefault="0024020A" w:rsidP="0024020A">
      <w:pPr>
        <w:spacing w:after="0" w:line="240" w:lineRule="auto"/>
      </w:pPr>
      <w:r>
        <w:t>Вариант 1</w:t>
      </w:r>
      <w:r w:rsidR="00CA48C5">
        <w:t>4</w:t>
      </w:r>
      <w:r>
        <w:t xml:space="preserve">. Принять </w:t>
      </w:r>
      <w:r w:rsidRPr="00992F5B">
        <w:rPr>
          <w:position w:val="-14"/>
        </w:rPr>
        <w:object w:dxaOrig="1200" w:dyaOrig="440" w14:anchorId="027E380A">
          <v:shape id="_x0000_i1085" type="#_x0000_t75" style="width:59.4pt;height:22.8pt" o:ole="">
            <v:imagedata r:id="rId21" o:title=""/>
          </v:shape>
          <o:OLEObject Type="Embed" ProgID="Equation.DSMT4" ShapeID="_x0000_i1085" DrawAspect="Content" ObjectID="_1725883584" r:id="rId111"/>
        </w:object>
      </w:r>
      <w:r>
        <w:t>,</w:t>
      </w:r>
    </w:p>
    <w:p w14:paraId="44C49D05" w14:textId="77777777" w:rsidR="0024020A" w:rsidRDefault="0024020A" w:rsidP="0024020A">
      <w:pPr>
        <w:spacing w:after="0" w:line="240" w:lineRule="auto"/>
      </w:pPr>
      <w:r w:rsidRPr="00992F5B">
        <w:rPr>
          <w:position w:val="-72"/>
        </w:rPr>
        <w:object w:dxaOrig="4020" w:dyaOrig="1579" w14:anchorId="3F38809E">
          <v:shape id="_x0000_i1086" type="#_x0000_t75" style="width:201.6pt;height:78.6pt" o:ole="">
            <v:imagedata r:id="rId112" o:title=""/>
          </v:shape>
          <o:OLEObject Type="Embed" ProgID="Equation.DSMT4" ShapeID="_x0000_i1086" DrawAspect="Content" ObjectID="_1725883585" r:id="rId113"/>
        </w:object>
      </w:r>
      <w:r>
        <w:t xml:space="preserve"> </w:t>
      </w:r>
      <w:r w:rsidRPr="00B9460F">
        <w:t xml:space="preserve">, </w:t>
      </w:r>
      <w:r w:rsidRPr="0024020A">
        <w:rPr>
          <w:position w:val="-102"/>
          <w:lang w:val="en-US"/>
        </w:rPr>
        <w:object w:dxaOrig="2480" w:dyaOrig="2180" w14:anchorId="75AB14F3">
          <v:shape id="_x0000_i1087" type="#_x0000_t75" style="width:124.2pt;height:109.8pt" o:ole="">
            <v:imagedata r:id="rId114" o:title=""/>
          </v:shape>
          <o:OLEObject Type="Embed" ProgID="Equation.DSMT4" ShapeID="_x0000_i1087" DrawAspect="Content" ObjectID="_1725883586" r:id="rId115"/>
        </w:object>
      </w:r>
      <w:r w:rsidRPr="00B9460F">
        <w:t xml:space="preserve"> , </w:t>
      </w:r>
      <w:r w:rsidRPr="0024020A">
        <w:rPr>
          <w:position w:val="-90"/>
          <w:lang w:val="en-US"/>
        </w:rPr>
        <w:object w:dxaOrig="2060" w:dyaOrig="1939" w14:anchorId="3F4FA02B">
          <v:shape id="_x0000_i1088" type="#_x0000_t75" style="width:103.8pt;height:96pt" o:ole="">
            <v:imagedata r:id="rId116" o:title=""/>
          </v:shape>
          <o:OLEObject Type="Embed" ProgID="Equation.DSMT4" ShapeID="_x0000_i1088" DrawAspect="Content" ObjectID="_1725883587" r:id="rId117"/>
        </w:object>
      </w:r>
      <w:r w:rsidRPr="00B9460F">
        <w:t xml:space="preserve"> </w:t>
      </w:r>
    </w:p>
    <w:p w14:paraId="45C8A341" w14:textId="77777777" w:rsidR="0024020A" w:rsidRPr="000B48A3" w:rsidRDefault="0024020A" w:rsidP="00BE0F0F">
      <w:pPr>
        <w:spacing w:after="0" w:line="240" w:lineRule="auto"/>
        <w:rPr>
          <w:b/>
        </w:rPr>
      </w:pPr>
    </w:p>
    <w:sectPr w:rsidR="0024020A" w:rsidRPr="000B48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5A36"/>
    <w:rsid w:val="00002F54"/>
    <w:rsid w:val="00046F2F"/>
    <w:rsid w:val="000914EF"/>
    <w:rsid w:val="000926E9"/>
    <w:rsid w:val="000A1771"/>
    <w:rsid w:val="000B48A3"/>
    <w:rsid w:val="00106C80"/>
    <w:rsid w:val="001539E8"/>
    <w:rsid w:val="0015439A"/>
    <w:rsid w:val="001842E5"/>
    <w:rsid w:val="001938D0"/>
    <w:rsid w:val="001A0832"/>
    <w:rsid w:val="001A2C45"/>
    <w:rsid w:val="00235188"/>
    <w:rsid w:val="0024020A"/>
    <w:rsid w:val="00271551"/>
    <w:rsid w:val="002B5D9C"/>
    <w:rsid w:val="002F53A2"/>
    <w:rsid w:val="003016EE"/>
    <w:rsid w:val="0039417B"/>
    <w:rsid w:val="004267C3"/>
    <w:rsid w:val="0043769A"/>
    <w:rsid w:val="004D219D"/>
    <w:rsid w:val="005301E5"/>
    <w:rsid w:val="005567FA"/>
    <w:rsid w:val="00654E0F"/>
    <w:rsid w:val="00686F99"/>
    <w:rsid w:val="006C065F"/>
    <w:rsid w:val="006C23BE"/>
    <w:rsid w:val="0070338E"/>
    <w:rsid w:val="00704113"/>
    <w:rsid w:val="00762A3D"/>
    <w:rsid w:val="007D76D0"/>
    <w:rsid w:val="00800E27"/>
    <w:rsid w:val="00875332"/>
    <w:rsid w:val="008906E7"/>
    <w:rsid w:val="008E052D"/>
    <w:rsid w:val="008F2F3D"/>
    <w:rsid w:val="009243ED"/>
    <w:rsid w:val="009359D6"/>
    <w:rsid w:val="00945A36"/>
    <w:rsid w:val="00957AEC"/>
    <w:rsid w:val="00992F5B"/>
    <w:rsid w:val="009B4850"/>
    <w:rsid w:val="00A3431D"/>
    <w:rsid w:val="00B110D2"/>
    <w:rsid w:val="00B82607"/>
    <w:rsid w:val="00B8629C"/>
    <w:rsid w:val="00B94173"/>
    <w:rsid w:val="00B9460F"/>
    <w:rsid w:val="00BE0F0F"/>
    <w:rsid w:val="00C17484"/>
    <w:rsid w:val="00CA48C5"/>
    <w:rsid w:val="00CC5DF0"/>
    <w:rsid w:val="00CC7B66"/>
    <w:rsid w:val="00D55706"/>
    <w:rsid w:val="00D7047B"/>
    <w:rsid w:val="00D73F98"/>
    <w:rsid w:val="00D85299"/>
    <w:rsid w:val="00E509B7"/>
    <w:rsid w:val="00F30A78"/>
    <w:rsid w:val="00F60498"/>
    <w:rsid w:val="00F74795"/>
    <w:rsid w:val="00F828DA"/>
    <w:rsid w:val="00F96358"/>
    <w:rsid w:val="00FA398C"/>
    <w:rsid w:val="00FD6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715955"/>
  <w15:chartTrackingRefBased/>
  <w15:docId w15:val="{69FDF7A9-C8A2-4E0D-9D83-AC3DEDD7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5188"/>
    <w:rPr>
      <w:rFonts w:ascii="Times New Roman" w:hAnsi="Times New Roman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C7B6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CC7B66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6C06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MTDisplayEquation0">
    <w:name w:val="MTDisplayEquation Знак"/>
    <w:basedOn w:val="a0"/>
    <w:link w:val="MTDisplayEquation"/>
    <w:rsid w:val="006C065F"/>
    <w:rPr>
      <w:rFonts w:ascii="Times New Roman" w:hAnsi="Times New Roman"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7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5" Type="http://schemas.openxmlformats.org/officeDocument/2006/relationships/image" Target="media/image1.wmf"/><Relationship Id="rId90" Type="http://schemas.openxmlformats.org/officeDocument/2006/relationships/oleObject" Target="embeddings/oleObject49.bin"/><Relationship Id="rId95" Type="http://schemas.openxmlformats.org/officeDocument/2006/relationships/image" Target="media/image4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2.bin"/><Relationship Id="rId118" Type="http://schemas.openxmlformats.org/officeDocument/2006/relationships/fontTable" Target="fontTable.xml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hyperlink" Target="mailto:kp_andreichenko@renet.ru" TargetMode="Externa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6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5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6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5</TotalTime>
  <Pages>4</Pages>
  <Words>473</Words>
  <Characters>270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8</cp:revision>
  <cp:lastPrinted>2022-09-28T11:16:00Z</cp:lastPrinted>
  <dcterms:created xsi:type="dcterms:W3CDTF">2015-11-19T15:15:00Z</dcterms:created>
  <dcterms:modified xsi:type="dcterms:W3CDTF">2022-09-28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_x000d_
UCGreek=Euclid Symbol_x000d_
Symbol=Euclid Symbol_x000d_
Vector=Euclid,B_x000d_
Number=Euclid_x000d_
User1=SchoolBook_x000d_
User2=SchoolBook_x000d_
MTExtra=Euclid Extra_x000d_
_x000d_
[Sizes]_x000d_
Full=14 pt_x000d_
Script=58 %_x000d_
Sc</vt:lpwstr>
  </property>
  <property fmtid="{D5CDD505-2E9C-101B-9397-08002B2CF9AE}" pid="3" name="MTPreferences 1">
    <vt:lpwstr>riptScript=42 %_x000d_
Symbol=150 %_x000d_
SubSymbol=100 %_x000d_
User1=75 %_x000d_
User2=150 %_x000d_
SmallLargeIncr=1 pt_x000d_
_x000d_
[Spacing]_x000d_
LineSpacing=120 %_x000d_
MatrixRowSpacing=120 %_x000d_
MatrixColSpacing=100 %_x000d_
SuperscriptHeight=45 %_x000d_
SubscriptDepth=25 %_x000d_
SubSupGap=8 %_x000d_
LimHeight=25 %_x000d_
LimDe</vt:lpwstr>
  </property>
  <property fmtid="{D5CDD505-2E9C-101B-9397-08002B2CF9AE}" pid="4" name="MTPreferences 2">
    <vt:lpwstr>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</vt:lpwstr>
  </property>
  <property fmtid="{D5CDD505-2E9C-101B-9397-08002B2CF9AE}" pid="5" name="MTPreferences 3">
    <vt:lpwstr>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y.eqp</vt:lpwstr>
  </property>
  <property fmtid="{D5CDD505-2E9C-101B-9397-08002B2CF9AE}" pid="7" name="MTWinEqns">
    <vt:bool>true</vt:bool>
  </property>
</Properties>
</file>